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5F50" w:rsidRDefault="002761BC" w:rsidP="003059F0">
      <w:bookmarkStart w:id="0" w:name="_GoBack"/>
      <w:bookmarkEnd w:id="0"/>
      <w:r>
        <w:rPr>
          <w:b/>
          <w:sz w:val="28"/>
          <w:szCs w:val="28"/>
        </w:rPr>
        <w:t xml:space="preserve">IB Math HL1 </w:t>
      </w:r>
      <w:r w:rsidR="00B65F50" w:rsidRPr="00B65F50">
        <w:rPr>
          <w:b/>
          <w:sz w:val="28"/>
          <w:szCs w:val="28"/>
        </w:rPr>
        <w:t>Exit Slip</w:t>
      </w:r>
      <w:r w:rsidR="00B65F50">
        <w:t xml:space="preserve"> </w:t>
      </w:r>
      <w:r w:rsidR="00B65F50">
        <w:tab/>
      </w:r>
      <w:r>
        <w:t>#1</w:t>
      </w:r>
      <w:r w:rsidR="00B65F50">
        <w:tab/>
      </w:r>
      <w:r w:rsidR="00B65F50">
        <w:tab/>
      </w:r>
      <w:r w:rsidR="00B65F50">
        <w:tab/>
      </w:r>
      <w:r w:rsidR="00B65F50">
        <w:tab/>
        <w:t>Name: ____________________</w:t>
      </w:r>
    </w:p>
    <w:p w:rsidR="00B65F50" w:rsidRDefault="00B65F50" w:rsidP="00B65F50">
      <w:pPr>
        <w:ind w:left="-360"/>
      </w:pPr>
    </w:p>
    <w:p w:rsidR="003059F0" w:rsidRPr="00A91BFE" w:rsidRDefault="002761BC" w:rsidP="002761BC">
      <w:pPr>
        <w:ind w:left="-360"/>
      </w:pPr>
      <w:r>
        <w:t xml:space="preserve">1.  </w:t>
      </w:r>
      <w:r w:rsidR="003059F0" w:rsidRPr="00A91BFE">
        <w:t xml:space="preserve">A particle is moving along a line so that is velocity is </w:t>
      </w:r>
      <w:r w:rsidR="003059F0" w:rsidRPr="00A91BFE">
        <w:rPr>
          <w:position w:val="-10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6pt;height:18.25pt" o:ole="">
            <v:imagedata r:id="rId5" o:title=""/>
          </v:shape>
          <o:OLEObject Type="Embed" ProgID="Equation.DSMT4" ShapeID="_x0000_i1025" DrawAspect="Content" ObjectID="_1613197622" r:id="rId6"/>
        </w:object>
      </w:r>
      <w:r w:rsidR="003059F0" w:rsidRPr="00A91BFE">
        <w:t xml:space="preserve"> feet per second at time t.</w:t>
      </w:r>
    </w:p>
    <w:p w:rsidR="003059F0" w:rsidRPr="00A91BFE" w:rsidRDefault="00B65F50" w:rsidP="003059F0">
      <w:pPr>
        <w:numPr>
          <w:ilvl w:val="0"/>
          <w:numId w:val="2"/>
        </w:numPr>
      </w:pPr>
      <w:r>
        <w:t xml:space="preserve"> Determine</w:t>
      </w:r>
      <w:r w:rsidR="003059F0" w:rsidRPr="00A91BFE">
        <w:t xml:space="preserve"> the speed is increasing and decreasing</w:t>
      </w:r>
      <w:r w:rsidR="00215A5F">
        <w:t xml:space="preserve"> when t = 3</w:t>
      </w:r>
      <w:r w:rsidR="003059F0" w:rsidRPr="00A91BFE">
        <w:t xml:space="preserve">.  Show your reasoning.  </w:t>
      </w:r>
    </w:p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>
      <w:pPr>
        <w:numPr>
          <w:ilvl w:val="0"/>
          <w:numId w:val="2"/>
        </w:numPr>
      </w:pPr>
      <w:r w:rsidRPr="00A91BFE">
        <w:t xml:space="preserve"> What is the displacement (net) of the particle on t</w:t>
      </w:r>
      <w:r w:rsidR="00B65F50">
        <w:t>he time interval [1, 5]</w:t>
      </w:r>
      <w:proofErr w:type="gramStart"/>
      <w:r w:rsidR="00B65F50">
        <w:t>.</w:t>
      </w:r>
      <w:proofErr w:type="gramEnd"/>
      <w:r w:rsidR="00B65F50">
        <w:t xml:space="preserve"> </w:t>
      </w:r>
    </w:p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>
      <w:pPr>
        <w:numPr>
          <w:ilvl w:val="0"/>
          <w:numId w:val="2"/>
        </w:numPr>
      </w:pPr>
      <w:r w:rsidRPr="00A91BFE">
        <w:t xml:space="preserve"> What is the total distance traveled by the particle on t</w:t>
      </w:r>
      <w:r w:rsidR="00B65F50">
        <w:t>he time interval [1, 5]</w:t>
      </w:r>
      <w:proofErr w:type="gramStart"/>
      <w:r w:rsidR="00B65F50">
        <w:t>.</w:t>
      </w:r>
      <w:proofErr w:type="gramEnd"/>
      <w:r w:rsidR="00B65F50">
        <w:t xml:space="preserve"> </w:t>
      </w:r>
    </w:p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>
      <w:pPr>
        <w:jc w:val="center"/>
      </w:pPr>
    </w:p>
    <w:p w:rsidR="003059F0" w:rsidRPr="00A91BFE" w:rsidRDefault="003059F0" w:rsidP="003059F0"/>
    <w:p w:rsidR="00B65F50" w:rsidRPr="00A91BFE" w:rsidRDefault="002761BC" w:rsidP="002761BC">
      <w:pPr>
        <w:pStyle w:val="ListParagraph"/>
        <w:ind w:left="-360"/>
      </w:pPr>
      <w:r>
        <w:t xml:space="preserve">2.  </w:t>
      </w:r>
      <w:r w:rsidR="00B65F50">
        <w:t xml:space="preserve"> </w:t>
      </w:r>
      <w:proofErr w:type="gramStart"/>
      <w:r w:rsidR="00B65F50">
        <w:t xml:space="preserve">Given </w:t>
      </w:r>
      <w:proofErr w:type="gramEnd"/>
      <w:r w:rsidR="00B65F50" w:rsidRPr="00B65F50">
        <w:rPr>
          <w:position w:val="-24"/>
        </w:rPr>
        <w:object w:dxaOrig="2420" w:dyaOrig="620">
          <v:shape id="_x0000_i1026" type="#_x0000_t75" style="width:120.6pt;height:30.85pt" o:ole="">
            <v:imagedata r:id="rId7" o:title=""/>
          </v:shape>
          <o:OLEObject Type="Embed" ProgID="Equation.DSMT4" ShapeID="_x0000_i1026" DrawAspect="Content" ObjectID="_1613197623" r:id="rId8"/>
        </w:object>
      </w:r>
      <w:r w:rsidR="00B65F50">
        <w:t xml:space="preserve">, </w:t>
      </w:r>
      <w:r w:rsidR="00B65F50" w:rsidRPr="00B65F50">
        <w:rPr>
          <w:position w:val="-10"/>
        </w:rPr>
        <w:object w:dxaOrig="880" w:dyaOrig="320">
          <v:shape id="_x0000_i1027" type="#_x0000_t75" style="width:44.4pt;height:15.9pt" o:ole="">
            <v:imagedata r:id="rId9" o:title=""/>
          </v:shape>
          <o:OLEObject Type="Embed" ProgID="Equation.DSMT4" ShapeID="_x0000_i1027" DrawAspect="Content" ObjectID="_1613197624" r:id="rId10"/>
        </w:object>
      </w:r>
      <w:r w:rsidR="00B65F50">
        <w:t>, and</w:t>
      </w:r>
      <w:r w:rsidR="00B65F50" w:rsidRPr="00B65F50">
        <w:rPr>
          <w:position w:val="-10"/>
        </w:rPr>
        <w:object w:dxaOrig="1040" w:dyaOrig="360">
          <v:shape id="_x0000_i1028" type="#_x0000_t75" style="width:51.9pt;height:18.25pt" o:ole="">
            <v:imagedata r:id="rId11" o:title=""/>
          </v:shape>
          <o:OLEObject Type="Embed" ProgID="Equation.DSMT4" ShapeID="_x0000_i1028" DrawAspect="Content" ObjectID="_1613197625" r:id="rId12"/>
        </w:object>
      </w:r>
      <w:r w:rsidR="00B65F50">
        <w:t>, Find f(x).</w:t>
      </w:r>
    </w:p>
    <w:p w:rsidR="001953F9" w:rsidRDefault="001953F9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2761BC" w:rsidRDefault="002761BC"/>
    <w:p w:rsidR="002761BC" w:rsidRDefault="002761BC"/>
    <w:p w:rsidR="002761BC" w:rsidRDefault="002761BC"/>
    <w:p w:rsidR="002761BC" w:rsidRDefault="002761BC"/>
    <w:p w:rsidR="002761BC" w:rsidRDefault="002761BC"/>
    <w:p w:rsidR="002761BC" w:rsidRDefault="002761BC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 w:rsidP="009F5D66">
      <w:r>
        <w:lastRenderedPageBreak/>
        <w:t>3. Find the area of the region bounded by the given equations.</w:t>
      </w:r>
    </w:p>
    <w:p w:rsidR="009F5D66" w:rsidRDefault="009F5D66" w:rsidP="009F5D66">
      <w:proofErr w:type="gramStart"/>
      <w:r>
        <w:t xml:space="preserve">a  </w:t>
      </w:r>
      <w:proofErr w:type="gramEnd"/>
      <w:r w:rsidRPr="005345E9">
        <w:rPr>
          <w:position w:val="-10"/>
        </w:rPr>
        <w:object w:dxaOrig="1160" w:dyaOrig="320">
          <v:shape id="_x0000_i1029" type="#_x0000_t75" style="width:57.95pt;height:15.9pt" o:ole="">
            <v:imagedata r:id="rId13" o:title=""/>
          </v:shape>
          <o:OLEObject Type="Embed" ProgID="Equation.DSMT4" ShapeID="_x0000_i1029" DrawAspect="Content" ObjectID="_1613197626" r:id="rId14"/>
        </w:object>
      </w:r>
      <w:r>
        <w:t xml:space="preserve">, the </w:t>
      </w:r>
      <w:r w:rsidRPr="005345E9">
        <w:rPr>
          <w:i/>
        </w:rPr>
        <w:t>x</w:t>
      </w:r>
      <w:r>
        <w:t xml:space="preserve">-axis, the </w:t>
      </w:r>
      <w:r w:rsidRPr="005345E9">
        <w:rPr>
          <w:i/>
        </w:rPr>
        <w:t>y</w:t>
      </w:r>
      <w:r>
        <w:t xml:space="preserve">-axis, and </w:t>
      </w:r>
      <w:r w:rsidRPr="005345E9">
        <w:rPr>
          <w:position w:val="-24"/>
        </w:rPr>
        <w:object w:dxaOrig="620" w:dyaOrig="620">
          <v:shape id="_x0000_i1030" type="#_x0000_t75" style="width:30.85pt;height:30.85pt" o:ole="">
            <v:imagedata r:id="rId15" o:title=""/>
          </v:shape>
          <o:OLEObject Type="Embed" ProgID="Equation.DSMT4" ShapeID="_x0000_i1030" DrawAspect="Content" ObjectID="_1613197627" r:id="rId16"/>
        </w:object>
      </w:r>
      <w:r>
        <w:t>.</w:t>
      </w:r>
    </w:p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2761BC" w:rsidRDefault="002761BC" w:rsidP="009F5D66"/>
    <w:p w:rsidR="002761BC" w:rsidRDefault="002761BC" w:rsidP="009F5D66"/>
    <w:p w:rsidR="002761BC" w:rsidRDefault="002761BC" w:rsidP="009F5D66"/>
    <w:p w:rsidR="009F5D66" w:rsidRDefault="009F5D66" w:rsidP="009F5D66"/>
    <w:p w:rsidR="009F5D66" w:rsidRDefault="009F5D66" w:rsidP="009F5D66"/>
    <w:p w:rsidR="009F5D66" w:rsidRDefault="009F5D66" w:rsidP="009F5D66">
      <w:proofErr w:type="gramStart"/>
      <w:r>
        <w:t xml:space="preserve">b. </w:t>
      </w:r>
      <w:proofErr w:type="gramEnd"/>
      <w:r w:rsidRPr="00B60DF6">
        <w:rPr>
          <w:position w:val="-10"/>
        </w:rPr>
        <w:object w:dxaOrig="760" w:dyaOrig="360">
          <v:shape id="_x0000_i1031" type="#_x0000_t75" style="width:38.35pt;height:18.25pt" o:ole="">
            <v:imagedata r:id="rId17" o:title=""/>
          </v:shape>
          <o:OLEObject Type="Embed" ProgID="Equation.DSMT4" ShapeID="_x0000_i1031" DrawAspect="Content" ObjectID="_1613197628" r:id="rId18"/>
        </w:object>
      </w:r>
      <w:r>
        <w:t xml:space="preserve">, </w:t>
      </w:r>
      <w:r w:rsidRPr="00B60DF6">
        <w:rPr>
          <w:position w:val="-10"/>
        </w:rPr>
        <w:object w:dxaOrig="720" w:dyaOrig="360">
          <v:shape id="_x0000_i1032" type="#_x0000_t75" style="width:36pt;height:18.25pt" o:ole="">
            <v:imagedata r:id="rId19" o:title=""/>
          </v:shape>
          <o:OLEObject Type="Embed" ProgID="Equation.DSMT4" ShapeID="_x0000_i1032" DrawAspect="Content" ObjectID="_1613197629" r:id="rId20"/>
        </w:object>
      </w:r>
      <w:r>
        <w:t xml:space="preserve">, and </w:t>
      </w:r>
      <w:r w:rsidRPr="00B60DF6">
        <w:rPr>
          <w:position w:val="-6"/>
        </w:rPr>
        <w:object w:dxaOrig="560" w:dyaOrig="279">
          <v:shape id="_x0000_i1033" type="#_x0000_t75" style="width:27.6pt;height:14.05pt" o:ole="">
            <v:imagedata r:id="rId21" o:title=""/>
          </v:shape>
          <o:OLEObject Type="Embed" ProgID="Equation.DSMT4" ShapeID="_x0000_i1033" DrawAspect="Content" ObjectID="_1613197630" r:id="rId22"/>
        </w:object>
      </w:r>
    </w:p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>
      <w:proofErr w:type="gramStart"/>
      <w:r>
        <w:t>c</w:t>
      </w:r>
      <w:proofErr w:type="gramEnd"/>
      <w:r>
        <w:t xml:space="preserve">. </w:t>
      </w:r>
      <w:r w:rsidRPr="00B60DF6">
        <w:rPr>
          <w:position w:val="-10"/>
        </w:rPr>
        <w:object w:dxaOrig="639" w:dyaOrig="360">
          <v:shape id="_x0000_i1034" type="#_x0000_t75" style="width:32.25pt;height:18.25pt" o:ole="">
            <v:imagedata r:id="rId23" o:title=""/>
          </v:shape>
          <o:OLEObject Type="Embed" ProgID="Equation.DSMT4" ShapeID="_x0000_i1034" DrawAspect="Content" ObjectID="_1613197631" r:id="rId24"/>
        </w:object>
      </w:r>
      <w:r>
        <w:t xml:space="preserve"> and </w:t>
      </w:r>
      <w:r w:rsidRPr="00AC15DF">
        <w:rPr>
          <w:position w:val="-10"/>
        </w:rPr>
        <w:object w:dxaOrig="800" w:dyaOrig="320">
          <v:shape id="_x0000_i1035" type="#_x0000_t75" style="width:39.75pt;height:15.9pt" o:ole="">
            <v:imagedata r:id="rId25" o:title=""/>
          </v:shape>
          <o:OLEObject Type="Embed" ProgID="Equation.DSMT4" ShapeID="_x0000_i1035" DrawAspect="Content" ObjectID="_1613197632" r:id="rId26"/>
        </w:object>
      </w:r>
    </w:p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sectPr w:rsidR="009F5D66" w:rsidSect="002761B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102625"/>
    <w:multiLevelType w:val="hybridMultilevel"/>
    <w:tmpl w:val="3EFCAE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E6CBF"/>
    <w:multiLevelType w:val="hybridMultilevel"/>
    <w:tmpl w:val="8684209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8651A50"/>
    <w:multiLevelType w:val="hybridMultilevel"/>
    <w:tmpl w:val="B1522360"/>
    <w:lvl w:ilvl="0" w:tplc="7850FCD8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78B"/>
    <w:rsid w:val="001953F9"/>
    <w:rsid w:val="00215A5F"/>
    <w:rsid w:val="002761BC"/>
    <w:rsid w:val="003059F0"/>
    <w:rsid w:val="00924EC1"/>
    <w:rsid w:val="009F5D66"/>
    <w:rsid w:val="00A91BFE"/>
    <w:rsid w:val="00B65F50"/>
    <w:rsid w:val="00CC078B"/>
    <w:rsid w:val="00D452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644F5510-9FA8-4E16-8CBE-E0029A58E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07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F5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4</Words>
  <Characters>76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3-03-05T16:19:00Z</cp:lastPrinted>
  <dcterms:created xsi:type="dcterms:W3CDTF">2019-03-04T17:39:00Z</dcterms:created>
  <dcterms:modified xsi:type="dcterms:W3CDTF">2019-03-04T17:39:00Z</dcterms:modified>
</cp:coreProperties>
</file>